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F5BF56" w14:textId="77777777" w:rsidR="00E26A2A" w:rsidRPr="00F516E9" w:rsidRDefault="008D3E7D">
      <w:pPr>
        <w:rPr>
          <w:b/>
          <w:sz w:val="28"/>
          <w:szCs w:val="28"/>
        </w:rPr>
      </w:pPr>
      <w:r w:rsidRPr="00F516E9">
        <w:rPr>
          <w:b/>
          <w:sz w:val="28"/>
          <w:szCs w:val="28"/>
        </w:rPr>
        <w:t xml:space="preserve">Name </w:t>
      </w:r>
    </w:p>
    <w:p w14:paraId="01BA04D0" w14:textId="77777777" w:rsidR="008D3E7D" w:rsidRPr="00F516E9" w:rsidRDefault="008D3E7D">
      <w:pPr>
        <w:rPr>
          <w:b/>
          <w:sz w:val="28"/>
          <w:szCs w:val="28"/>
        </w:rPr>
      </w:pPr>
      <w:r w:rsidRPr="00F516E9">
        <w:rPr>
          <w:b/>
          <w:sz w:val="28"/>
          <w:szCs w:val="28"/>
        </w:rPr>
        <w:t>Advanced Programming in Java</w:t>
      </w:r>
    </w:p>
    <w:p w14:paraId="58574660" w14:textId="5B99EF62" w:rsidR="008D3E7D" w:rsidRPr="00F516E9" w:rsidRDefault="004430A9">
      <w:pPr>
        <w:rPr>
          <w:b/>
          <w:sz w:val="28"/>
          <w:szCs w:val="28"/>
        </w:rPr>
      </w:pPr>
      <w:r>
        <w:rPr>
          <w:b/>
          <w:sz w:val="28"/>
          <w:szCs w:val="28"/>
        </w:rPr>
        <w:t>Lab Exercise 9/</w:t>
      </w:r>
      <w:r w:rsidR="00D045EF">
        <w:rPr>
          <w:b/>
          <w:sz w:val="28"/>
          <w:szCs w:val="28"/>
        </w:rPr>
        <w:t>15</w:t>
      </w:r>
      <w:r>
        <w:rPr>
          <w:b/>
          <w:sz w:val="28"/>
          <w:szCs w:val="28"/>
        </w:rPr>
        <w:t>/202</w:t>
      </w:r>
      <w:r w:rsidR="00D045EF">
        <w:rPr>
          <w:b/>
          <w:sz w:val="28"/>
          <w:szCs w:val="28"/>
        </w:rPr>
        <w:t>1</w:t>
      </w:r>
    </w:p>
    <w:p w14:paraId="2733AE2A" w14:textId="77777777" w:rsidR="008D3E7D" w:rsidRDefault="008D3E7D"/>
    <w:p w14:paraId="04AD5136" w14:textId="77777777" w:rsidR="008D3E7D" w:rsidRDefault="008D3E7D" w:rsidP="008D3E7D">
      <w:pPr>
        <w:numPr>
          <w:ilvl w:val="0"/>
          <w:numId w:val="1"/>
        </w:numPr>
      </w:pPr>
      <w:r>
        <w:t>Read Lesson 7 in Blue Pelican.</w:t>
      </w:r>
    </w:p>
    <w:p w14:paraId="081130D4" w14:textId="77777777" w:rsidR="008D3E7D" w:rsidRDefault="008D3E7D" w:rsidP="008D3E7D"/>
    <w:p w14:paraId="168AEEF0" w14:textId="77777777" w:rsidR="008D3E7D" w:rsidRDefault="008D3E7D" w:rsidP="008D3E7D">
      <w:r>
        <w:t>Questions to answer:</w:t>
      </w:r>
    </w:p>
    <w:p w14:paraId="6AFD3052"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14:paraId="0E33B067" w14:textId="77777777" w:rsidR="008D3E7D" w:rsidRDefault="008D3E7D" w:rsidP="008D3E7D">
      <w:pPr>
        <w:autoSpaceDE w:val="0"/>
        <w:autoSpaceDN w:val="0"/>
        <w:adjustRightInd w:val="0"/>
        <w:rPr>
          <w:rFonts w:ascii="TimesNewRoman" w:hAnsi="TimesNewRoman" w:cs="TimesNewRoman"/>
        </w:rPr>
      </w:pPr>
    </w:p>
    <w:p w14:paraId="70032792" w14:textId="77777777" w:rsidR="008D3E7D" w:rsidRDefault="008D3E7D" w:rsidP="008D3E7D">
      <w:pPr>
        <w:autoSpaceDE w:val="0"/>
        <w:autoSpaceDN w:val="0"/>
        <w:adjustRightInd w:val="0"/>
        <w:rPr>
          <w:rFonts w:ascii="TimesNewRoman" w:hAnsi="TimesNewRoman" w:cs="TimesNewRoman"/>
        </w:rPr>
      </w:pPr>
    </w:p>
    <w:p w14:paraId="4412092B" w14:textId="77777777" w:rsidR="008D3E7D" w:rsidRDefault="008D3E7D" w:rsidP="008D3E7D">
      <w:pPr>
        <w:autoSpaceDE w:val="0"/>
        <w:autoSpaceDN w:val="0"/>
        <w:adjustRightInd w:val="0"/>
        <w:rPr>
          <w:rFonts w:ascii="TimesNewRoman" w:hAnsi="TimesNewRoman" w:cs="TimesNewRoman"/>
        </w:rPr>
      </w:pPr>
    </w:p>
    <w:p w14:paraId="02F69DA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14:paraId="4A0AB9C7" w14:textId="77777777" w:rsidR="008D3E7D" w:rsidRDefault="008D3E7D" w:rsidP="008D3E7D">
      <w:pPr>
        <w:autoSpaceDE w:val="0"/>
        <w:autoSpaceDN w:val="0"/>
        <w:adjustRightInd w:val="0"/>
        <w:rPr>
          <w:rFonts w:ascii="TimesNewRoman" w:hAnsi="TimesNewRoman" w:cs="TimesNewRoman"/>
        </w:rPr>
      </w:pPr>
      <w:proofErr w:type="spellStart"/>
      <w:r>
        <w:rPr>
          <w:rFonts w:ascii="TimesNewRoman" w:hAnsi="TimesNewRoman" w:cs="TimesNewRoman"/>
        </w:rPr>
        <w:t>kbR</w:t>
      </w:r>
      <w:r>
        <w:rPr>
          <w:i/>
          <w:iCs/>
        </w:rPr>
        <w:t>eader</w:t>
      </w:r>
      <w:r>
        <w:rPr>
          <w:rFonts w:ascii="TimesNewRoman" w:hAnsi="TimesNewRoman" w:cs="TimesNewRoman"/>
        </w:rPr>
        <w:t>to</w:t>
      </w:r>
      <w:proofErr w:type="spellEnd"/>
      <w:r>
        <w:rPr>
          <w:rFonts w:ascii="TimesNewRoman" w:hAnsi="TimesNewRoman" w:cs="TimesNewRoman"/>
        </w:rPr>
        <w:t xml:space="preserve"> input a number with “decimal places” from the keyboard and store the result</w:t>
      </w:r>
    </w:p>
    <w:p w14:paraId="1885E449"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in the variable, </w:t>
      </w:r>
      <w:proofErr w:type="spellStart"/>
      <w:r>
        <w:rPr>
          <w:i/>
          <w:iCs/>
        </w:rPr>
        <w:t>fract</w:t>
      </w:r>
      <w:proofErr w:type="spellEnd"/>
      <w:r>
        <w:rPr>
          <w:rFonts w:ascii="TimesNewRoman" w:hAnsi="TimesNewRoman" w:cs="TimesNewRoman"/>
        </w:rPr>
        <w:t>.</w:t>
      </w:r>
    </w:p>
    <w:p w14:paraId="63937898" w14:textId="77777777" w:rsidR="008D3E7D" w:rsidRDefault="008D3E7D" w:rsidP="008D3E7D">
      <w:pPr>
        <w:autoSpaceDE w:val="0"/>
        <w:autoSpaceDN w:val="0"/>
        <w:adjustRightInd w:val="0"/>
        <w:rPr>
          <w:rFonts w:ascii="TimesNewRoman" w:hAnsi="TimesNewRoman" w:cs="TimesNewRoman"/>
        </w:rPr>
      </w:pPr>
    </w:p>
    <w:p w14:paraId="2B864247" w14:textId="77777777" w:rsidR="008D3E7D" w:rsidRDefault="008D3E7D" w:rsidP="008D3E7D">
      <w:pPr>
        <w:autoSpaceDE w:val="0"/>
        <w:autoSpaceDN w:val="0"/>
        <w:adjustRightInd w:val="0"/>
        <w:rPr>
          <w:rFonts w:ascii="TimesNewRoman" w:hAnsi="TimesNewRoman" w:cs="TimesNewRoman"/>
        </w:rPr>
      </w:pPr>
    </w:p>
    <w:p w14:paraId="58A95636" w14:textId="77777777" w:rsidR="008D3E7D" w:rsidRDefault="008D3E7D" w:rsidP="008D3E7D">
      <w:pPr>
        <w:autoSpaceDE w:val="0"/>
        <w:autoSpaceDN w:val="0"/>
        <w:adjustRightInd w:val="0"/>
        <w:rPr>
          <w:rFonts w:ascii="TimesNewRoman" w:hAnsi="TimesNewRoman" w:cs="TimesNewRoman"/>
        </w:rPr>
      </w:pPr>
    </w:p>
    <w:p w14:paraId="735D4D33"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 xml:space="preserve">object, </w:t>
      </w:r>
      <w:proofErr w:type="spellStart"/>
      <w:r>
        <w:rPr>
          <w:rFonts w:ascii="TimesNewRoman" w:hAnsi="TimesNewRoman" w:cs="TimesNewRoman"/>
        </w:rPr>
        <w:t>kb</w:t>
      </w:r>
      <w:r>
        <w:rPr>
          <w:i/>
          <w:iCs/>
        </w:rPr>
        <w:t>Reader</w:t>
      </w:r>
      <w:proofErr w:type="spellEnd"/>
      <w:r>
        <w:rPr>
          <w:rFonts w:ascii="TimesNewRoman" w:hAnsi="TimesNewRoman" w:cs="TimesNewRoman"/>
        </w:rPr>
        <w:t>, has already been created. Show code that uses</w:t>
      </w:r>
    </w:p>
    <w:p w14:paraId="5D6799D5" w14:textId="77777777" w:rsidR="008D3E7D" w:rsidRDefault="008D3E7D" w:rsidP="008D3E7D">
      <w:pPr>
        <w:autoSpaceDE w:val="0"/>
        <w:autoSpaceDN w:val="0"/>
        <w:adjustRightInd w:val="0"/>
        <w:rPr>
          <w:rFonts w:ascii="TimesNewRoman" w:hAnsi="TimesNewRoman" w:cs="TimesNewRoman"/>
        </w:rPr>
      </w:pPr>
      <w:proofErr w:type="spellStart"/>
      <w:r>
        <w:rPr>
          <w:i/>
          <w:iCs/>
        </w:rPr>
        <w:t>kbReader</w:t>
      </w:r>
      <w:r>
        <w:rPr>
          <w:rFonts w:ascii="TimesNewRoman" w:hAnsi="TimesNewRoman" w:cs="TimesNewRoman"/>
        </w:rPr>
        <w:t>to</w:t>
      </w:r>
      <w:proofErr w:type="spellEnd"/>
      <w:r>
        <w:rPr>
          <w:rFonts w:ascii="TimesNewRoman" w:hAnsi="TimesNewRoman" w:cs="TimesNewRoman"/>
        </w:rPr>
        <w:t xml:space="preserve"> input a quantity like “John Smith” from the keyboard and store the result in</w:t>
      </w:r>
    </w:p>
    <w:p w14:paraId="6A85676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the variable, </w:t>
      </w:r>
      <w:r>
        <w:rPr>
          <w:i/>
          <w:iCs/>
        </w:rPr>
        <w:t>name</w:t>
      </w:r>
      <w:r>
        <w:rPr>
          <w:rFonts w:ascii="TimesNewRoman" w:hAnsi="TimesNewRoman" w:cs="TimesNewRoman"/>
        </w:rPr>
        <w:t>.</w:t>
      </w:r>
    </w:p>
    <w:p w14:paraId="1ADCD142" w14:textId="77777777" w:rsidR="008D3E7D" w:rsidRDefault="008D3E7D" w:rsidP="008D3E7D">
      <w:pPr>
        <w:autoSpaceDE w:val="0"/>
        <w:autoSpaceDN w:val="0"/>
        <w:adjustRightInd w:val="0"/>
        <w:rPr>
          <w:rFonts w:ascii="TimesNewRoman" w:hAnsi="TimesNewRoman" w:cs="TimesNewRoman"/>
        </w:rPr>
      </w:pPr>
    </w:p>
    <w:p w14:paraId="2454879A" w14:textId="77777777" w:rsidR="008D3E7D" w:rsidRDefault="008D3E7D" w:rsidP="008D3E7D">
      <w:pPr>
        <w:autoSpaceDE w:val="0"/>
        <w:autoSpaceDN w:val="0"/>
        <w:adjustRightInd w:val="0"/>
        <w:rPr>
          <w:rFonts w:ascii="TimesNewRoman" w:hAnsi="TimesNewRoman" w:cs="TimesNewRoman"/>
        </w:rPr>
      </w:pPr>
    </w:p>
    <w:p w14:paraId="59E2E261" w14:textId="77777777" w:rsidR="008D3E7D" w:rsidRDefault="008D3E7D" w:rsidP="008D3E7D">
      <w:pPr>
        <w:autoSpaceDE w:val="0"/>
        <w:autoSpaceDN w:val="0"/>
        <w:adjustRightInd w:val="0"/>
        <w:rPr>
          <w:rFonts w:ascii="TimesNewRoman" w:hAnsi="TimesNewRoman" w:cs="TimesNewRoman"/>
        </w:rPr>
      </w:pPr>
    </w:p>
    <w:p w14:paraId="70138F5B"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proofErr w:type="spellStart"/>
      <w:r>
        <w:rPr>
          <w:i/>
          <w:iCs/>
        </w:rPr>
        <w:t>kbReader</w:t>
      </w:r>
      <w:proofErr w:type="spellEnd"/>
      <w:r>
        <w:rPr>
          <w:rFonts w:ascii="TimesNewRoman" w:hAnsi="TimesNewRoman" w:cs="TimesNewRoman"/>
        </w:rPr>
        <w:t>, has already been created. Show code that uses</w:t>
      </w:r>
    </w:p>
    <w:p w14:paraId="396F9A62" w14:textId="77777777" w:rsidR="008D3E7D" w:rsidRDefault="008D3E7D" w:rsidP="008D3E7D">
      <w:pPr>
        <w:autoSpaceDE w:val="0"/>
        <w:autoSpaceDN w:val="0"/>
        <w:adjustRightInd w:val="0"/>
        <w:rPr>
          <w:rFonts w:ascii="TimesNewRoman" w:hAnsi="TimesNewRoman" w:cs="TimesNewRoman"/>
        </w:rPr>
      </w:pPr>
      <w:proofErr w:type="spellStart"/>
      <w:r>
        <w:rPr>
          <w:i/>
          <w:iCs/>
        </w:rPr>
        <w:t>kbReader</w:t>
      </w:r>
      <w:r>
        <w:rPr>
          <w:rFonts w:ascii="TimesNewRoman" w:hAnsi="TimesNewRoman" w:cs="TimesNewRoman"/>
        </w:rPr>
        <w:t>to</w:t>
      </w:r>
      <w:proofErr w:type="spellEnd"/>
      <w:r>
        <w:rPr>
          <w:rFonts w:ascii="TimesNewRoman" w:hAnsi="TimesNewRoman" w:cs="TimesNewRoman"/>
        </w:rPr>
        <w:t xml:space="preserve"> input a number with “</w:t>
      </w:r>
      <w:r>
        <w:rPr>
          <w:b/>
          <w:bCs/>
        </w:rPr>
        <w:t xml:space="preserve">no </w:t>
      </w:r>
      <w:r>
        <w:rPr>
          <w:rFonts w:ascii="TimesNewRoman" w:hAnsi="TimesNewRoman" w:cs="TimesNewRoman"/>
        </w:rPr>
        <w:t>decimal places” from the keyboard and store the</w:t>
      </w:r>
    </w:p>
    <w:p w14:paraId="0982730D" w14:textId="77777777" w:rsidR="008D3E7D" w:rsidRDefault="008D3E7D" w:rsidP="008D3E7D">
      <w:pPr>
        <w:autoSpaceDE w:val="0"/>
        <w:autoSpaceDN w:val="0"/>
        <w:adjustRightInd w:val="0"/>
        <w:rPr>
          <w:rFonts w:ascii="TimesNewRoman" w:hAnsi="TimesNewRoman" w:cs="TimesNewRoman"/>
          <w:sz w:val="20"/>
          <w:szCs w:val="20"/>
        </w:rPr>
      </w:pPr>
      <w:r>
        <w:rPr>
          <w:rFonts w:ascii="TimesNewRoman" w:hAnsi="TimesNewRoman" w:cs="TimesNewRoman"/>
        </w:rPr>
        <w:t xml:space="preserve">result in the variable, </w:t>
      </w:r>
      <w:r>
        <w:rPr>
          <w:i/>
          <w:iCs/>
        </w:rPr>
        <w:t>count</w:t>
      </w:r>
      <w:r>
        <w:rPr>
          <w:rFonts w:ascii="TimesNewRoman" w:hAnsi="TimesNewRoman" w:cs="TimesNewRoman"/>
        </w:rPr>
        <w:t>.</w:t>
      </w:r>
    </w:p>
    <w:p w14:paraId="6C847E34" w14:textId="77777777" w:rsidR="008D3E7D" w:rsidRDefault="008D3E7D" w:rsidP="008D3E7D"/>
    <w:p w14:paraId="31EA91D8" w14:textId="77777777" w:rsidR="008D3E7D" w:rsidRDefault="008D3E7D" w:rsidP="008D3E7D"/>
    <w:p w14:paraId="0EE9D62D" w14:textId="77777777" w:rsidR="008D3E7D" w:rsidRDefault="008D3E7D" w:rsidP="008D3E7D"/>
    <w:p w14:paraId="3BCA337F" w14:textId="77777777" w:rsidR="008D3E7D" w:rsidRPr="006F0974" w:rsidRDefault="008D3E7D" w:rsidP="008D3E7D">
      <w:pPr>
        <w:rPr>
          <w:b/>
          <w:sz w:val="28"/>
          <w:szCs w:val="28"/>
        </w:rPr>
      </w:pPr>
      <w:r w:rsidRPr="006F0974">
        <w:rPr>
          <w:b/>
          <w:sz w:val="28"/>
          <w:szCs w:val="28"/>
        </w:rPr>
        <w:t xml:space="preserve">Programs: </w:t>
      </w:r>
    </w:p>
    <w:p w14:paraId="57265CFC" w14:textId="77777777" w:rsidR="008D3E7D" w:rsidRDefault="008D3E7D" w:rsidP="008D3E7D"/>
    <w:p w14:paraId="75CA252E" w14:textId="77777777"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14:paraId="67015CA8" w14:textId="77777777" w:rsidR="008D3E7D" w:rsidRDefault="008D3E7D" w:rsidP="008D3E7D">
      <w:pPr>
        <w:autoSpaceDE w:val="0"/>
        <w:autoSpaceDN w:val="0"/>
        <w:adjustRightInd w:val="0"/>
        <w:ind w:left="720" w:firstLine="720"/>
        <w:rPr>
          <w:rFonts w:ascii="TimesNewRomanPSMT" w:hAnsi="TimesNewRomanPSMT" w:cs="TimesNewRomanPSMT"/>
        </w:rPr>
      </w:pPr>
      <w:r>
        <w:rPr>
          <w:rFonts w:ascii="TimesNewRomanPSMT" w:hAnsi="TimesNewRomanPSMT" w:cs="TimesNewRomanPSMT"/>
        </w:rPr>
        <w:t xml:space="preserve">area = </w:t>
      </w:r>
      <w:r w:rsidRPr="008D3E7D">
        <w:rPr>
          <w:rFonts w:ascii="TimesNewRomanPSMT" w:hAnsi="TimesNewRomanPSMT" w:cs="TimesNewRomanPSMT"/>
          <w:position w:val="-6"/>
        </w:rPr>
        <w:object w:dxaOrig="420" w:dyaOrig="320" w14:anchorId="4BD41C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5" o:title=""/>
          </v:shape>
          <o:OLEObject Type="Embed" ProgID="Equation.DSMT4" ShapeID="_x0000_i1025" DrawAspect="Content" ObjectID="_1692791599" r:id="rId6"/>
        </w:object>
      </w:r>
    </w:p>
    <w:p w14:paraId="3A4C781E"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Now, suppose we know the area and wish to find r. Solving for r from this equation</w:t>
      </w:r>
    </w:p>
    <w:p w14:paraId="22A8DDA2"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yields:</w:t>
      </w:r>
    </w:p>
    <w:p w14:paraId="434B554F"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w14:anchorId="23633927">
          <v:shape id="_x0000_i1026" type="#_x0000_t75" style="width:54.75pt;height:34.5pt" o:ole="">
            <v:imagedata r:id="rId7" o:title=""/>
          </v:shape>
          <o:OLEObject Type="Embed" ProgID="Equation.DSMT4" ShapeID="_x0000_i1026" DrawAspect="Content" ObjectID="_1692791600" r:id="rId8"/>
        </w:object>
      </w:r>
    </w:p>
    <w:p w14:paraId="3C14A026" w14:textId="77777777"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proofErr w:type="spellStart"/>
      <w:r>
        <w:rPr>
          <w:i/>
          <w:iCs/>
        </w:rPr>
        <w:t>RadiusOfCircle</w:t>
      </w:r>
      <w:proofErr w:type="spellEnd"/>
      <w:r>
        <w:rPr>
          <w:rFonts w:ascii="TimesNewRomanPSMT" w:hAnsi="TimesNewRomanPSMT" w:cs="TimesNewRomanPSMT"/>
        </w:rPr>
        <w:t xml:space="preserve">) that uses </w:t>
      </w:r>
      <w:proofErr w:type="gramStart"/>
      <w:r>
        <w:rPr>
          <w:i/>
          <w:iCs/>
        </w:rPr>
        <w:t>sqrt( )</w:t>
      </w:r>
      <w:proofErr w:type="gramEnd"/>
      <w:r>
        <w:rPr>
          <w:i/>
          <w:iCs/>
        </w:rPr>
        <w:t xml:space="preserve"> </w:t>
      </w:r>
      <w:r>
        <w:rPr>
          <w:rFonts w:ascii="TimesNewRomanPSMT" w:hAnsi="TimesNewRomanPSMT" w:cs="TimesNewRomanPSMT"/>
        </w:rPr>
        <w:t xml:space="preserve">and </w:t>
      </w:r>
      <w:r>
        <w:rPr>
          <w:i/>
          <w:iCs/>
        </w:rPr>
        <w:t>PI</w:t>
      </w:r>
    </w:p>
    <w:p w14:paraId="7E50B395"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from the </w:t>
      </w:r>
      <w:r>
        <w:rPr>
          <w:i/>
          <w:iCs/>
        </w:rPr>
        <w:t xml:space="preserve">Math </w:t>
      </w:r>
      <w:r>
        <w:rPr>
          <w:rFonts w:ascii="TimesNewRomanPSMT" w:hAnsi="TimesNewRomanPSMT" w:cs="TimesNewRomanPSMT"/>
        </w:rPr>
        <w:t>class to solve for the radius of a circle. Use keyboard input to specify the</w:t>
      </w:r>
    </w:p>
    <w:p w14:paraId="79065CE7"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rea (provide for the possibility of area being a decimal fraction).</w:t>
      </w:r>
    </w:p>
    <w:p w14:paraId="0426FAD7" w14:textId="77777777" w:rsidR="008D3E7D" w:rsidRDefault="008D3E7D" w:rsidP="008D3E7D">
      <w:pPr>
        <w:autoSpaceDE w:val="0"/>
        <w:autoSpaceDN w:val="0"/>
        <w:adjustRightInd w:val="0"/>
        <w:rPr>
          <w:rFonts w:ascii="TimesNewRomanPSMT" w:hAnsi="TimesNewRomanPSMT" w:cs="TimesNewRomanPSMT"/>
        </w:rPr>
      </w:pPr>
    </w:p>
    <w:p w14:paraId="6671B364" w14:textId="77777777"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14:paraId="32FBE064"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14:paraId="03DC26BC"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14:paraId="2FC6BBEF" w14:textId="77777777" w:rsidR="008D3E7D" w:rsidRDefault="008D3E7D" w:rsidP="008D3E7D">
      <w:pPr>
        <w:autoSpaceDE w:val="0"/>
        <w:autoSpaceDN w:val="0"/>
        <w:adjustRightInd w:val="0"/>
        <w:rPr>
          <w:rFonts w:ascii="Courier New" w:hAnsi="Courier New" w:cs="Courier New"/>
        </w:rPr>
      </w:pPr>
    </w:p>
    <w:p w14:paraId="76249E28" w14:textId="77777777"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proofErr w:type="spellStart"/>
      <w:r>
        <w:rPr>
          <w:i/>
          <w:iCs/>
        </w:rPr>
        <w:t>FullName</w:t>
      </w:r>
      <w:proofErr w:type="spellEnd"/>
      <w:r>
        <w:rPr>
          <w:rFonts w:ascii="TimesNewRomanPSMT" w:hAnsi="TimesNewRomanPSMT" w:cs="TimesNewRomanPSMT"/>
        </w:rPr>
        <w:t>. When your program is finished running, the output should appear similar to that below:</w:t>
      </w:r>
    </w:p>
    <w:p w14:paraId="75D458AB"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14:paraId="6E5A86F0"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14:paraId="21F797E8" w14:textId="77777777"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14:paraId="328B565B" w14:textId="77777777" w:rsidR="008D3E7D" w:rsidRDefault="008D3E7D" w:rsidP="008D3E7D"/>
    <w:p w14:paraId="267CA7F1" w14:textId="77777777"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14:paraId="17439BF3" w14:textId="77777777" w:rsidR="007E4BAE" w:rsidRPr="007E4BAE" w:rsidRDefault="007E4BAE" w:rsidP="007E4BAE">
      <w:pPr>
        <w:ind w:firstLine="720"/>
      </w:pPr>
      <w:r w:rsidRPr="007E4BAE">
        <w:t xml:space="preserve">One dollar fits into 163, leaving 63 cents. </w:t>
      </w:r>
    </w:p>
    <w:p w14:paraId="17C27320" w14:textId="77777777" w:rsidR="007E4BAE" w:rsidRPr="007E4BAE" w:rsidRDefault="007E4BAE" w:rsidP="007E4BAE">
      <w:pPr>
        <w:ind w:firstLine="720"/>
      </w:pPr>
      <w:r w:rsidRPr="007E4BAE">
        <w:t xml:space="preserve">Two quarters fit into 63 cents, leaving 13 cents. </w:t>
      </w:r>
    </w:p>
    <w:p w14:paraId="19C74ECC" w14:textId="77777777" w:rsidR="007E4BAE" w:rsidRPr="007E4BAE" w:rsidRDefault="007E4BAE" w:rsidP="007E4BAE">
      <w:pPr>
        <w:ind w:firstLine="720"/>
      </w:pPr>
      <w:r w:rsidRPr="007E4BAE">
        <w:t xml:space="preserve">One dime fits into 13 cents, leaving 3 cents. </w:t>
      </w:r>
    </w:p>
    <w:p w14:paraId="0E26961E" w14:textId="77777777" w:rsidR="007E4BAE" w:rsidRPr="007E4BAE" w:rsidRDefault="006422C3" w:rsidP="007E4BAE">
      <w:pPr>
        <w:ind w:firstLine="720"/>
      </w:pPr>
      <w:r>
        <w:t>No nickels fit into 3 cents</w:t>
      </w:r>
      <w:r w:rsidR="007E4BAE" w:rsidRPr="007E4BAE">
        <w:t xml:space="preserve">. </w:t>
      </w:r>
    </w:p>
    <w:p w14:paraId="7959C49A" w14:textId="77777777" w:rsidR="007E4BAE" w:rsidRPr="007E4BAE" w:rsidRDefault="007E4BAE" w:rsidP="007E4BAE">
      <w:pPr>
        <w:ind w:firstLine="720"/>
      </w:pPr>
      <w:r w:rsidRPr="007E4BAE">
        <w:t xml:space="preserve">Three cents are left. </w:t>
      </w:r>
    </w:p>
    <w:p w14:paraId="03D841A2" w14:textId="77777777" w:rsidR="007E4BAE" w:rsidRDefault="003362F3" w:rsidP="007E4BAE">
      <w:r>
        <w:t>Your change is</w:t>
      </w:r>
      <w:r w:rsidR="006422C3">
        <w:t>: 1 dollar, 2 quarters, 1 dime, and 3</w:t>
      </w:r>
      <w:r w:rsidR="007E4BAE" w:rsidRPr="007E4BAE">
        <w:t xml:space="preserve"> cents. </w:t>
      </w:r>
    </w:p>
    <w:p w14:paraId="1A5A96BB" w14:textId="77777777" w:rsidR="007E4BAE" w:rsidRPr="007E4BAE" w:rsidRDefault="007E4BAE" w:rsidP="007E4BAE"/>
    <w:p w14:paraId="20554439" w14:textId="77777777"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14:paraId="022712B5" w14:textId="77777777" w:rsidR="007E4BAE" w:rsidRPr="007E4BAE" w:rsidRDefault="007E4BAE" w:rsidP="007E4BAE"/>
    <w:p w14:paraId="30054E9F" w14:textId="77777777"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14:paraId="56A5EB53" w14:textId="77777777" w:rsidR="006422C3" w:rsidRPr="007E4BAE" w:rsidRDefault="006422C3" w:rsidP="007E4BAE"/>
    <w:p w14:paraId="3641BD86" w14:textId="77777777" w:rsidR="007E4BAE" w:rsidRDefault="007E4BAE" w:rsidP="007E4BAE">
      <w:pPr>
        <w:ind w:firstLine="720"/>
      </w:pPr>
      <w:r w:rsidRPr="007E4BAE">
        <w:t>I = V/R</w:t>
      </w:r>
    </w:p>
    <w:p w14:paraId="13108683" w14:textId="77777777" w:rsidR="006422C3" w:rsidRPr="007E4BAE" w:rsidRDefault="006422C3" w:rsidP="007E4BAE">
      <w:pPr>
        <w:ind w:firstLine="720"/>
      </w:pPr>
    </w:p>
    <w:p w14:paraId="7C051858" w14:textId="77777777"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w:t>
      </w:r>
      <w:proofErr w:type="gramStart"/>
      <w:r>
        <w:t>floating point</w:t>
      </w:r>
      <w:proofErr w:type="gramEnd"/>
      <w:r>
        <w:t xml:space="preserve"> value for I.  </w:t>
      </w:r>
      <w:r w:rsidRPr="007E4BAE">
        <w:t xml:space="preserve">Use floating point math. </w:t>
      </w:r>
    </w:p>
    <w:p w14:paraId="6A83D01E" w14:textId="77777777" w:rsidR="007E4BAE" w:rsidRPr="007E4BAE" w:rsidRDefault="007E4BAE" w:rsidP="007E4BAE"/>
    <w:p w14:paraId="5DD3FB51" w14:textId="77777777" w:rsidR="007E4BAE" w:rsidRDefault="007E4BAE" w:rsidP="007E4BAE">
      <w:r w:rsidRPr="007E4BAE">
        <w:t xml:space="preserve">Since V and </w:t>
      </w:r>
      <w:proofErr w:type="spellStart"/>
      <w:r w:rsidRPr="007E4BAE">
        <w:t>R are</w:t>
      </w:r>
      <w:proofErr w:type="spellEnd"/>
      <w:r w:rsidRPr="007E4BAE">
        <w:t xml:space="preserve"> integers (converted from user input) you must use a trick to do floating point division. Change the equation to this: </w:t>
      </w:r>
    </w:p>
    <w:p w14:paraId="285D4C43" w14:textId="77777777" w:rsidR="006422C3" w:rsidRPr="007E4BAE" w:rsidRDefault="006422C3" w:rsidP="007E4BAE"/>
    <w:p w14:paraId="1E436728" w14:textId="77777777" w:rsidR="007E4BAE" w:rsidRDefault="007E4BAE" w:rsidP="007E4BAE">
      <w:pPr>
        <w:ind w:firstLine="720"/>
      </w:pPr>
      <w:r w:rsidRPr="007E4BAE">
        <w:t>I = (V + 0.0)/R</w:t>
      </w:r>
    </w:p>
    <w:p w14:paraId="1AD92195" w14:textId="77777777" w:rsidR="006422C3" w:rsidRPr="007E4BAE" w:rsidRDefault="006422C3" w:rsidP="007E4BAE">
      <w:pPr>
        <w:ind w:firstLine="720"/>
      </w:pPr>
    </w:p>
    <w:p w14:paraId="16E9FF83" w14:textId="77777777" w:rsidR="007E4BAE" w:rsidRPr="007E4BAE" w:rsidRDefault="007E4BAE" w:rsidP="007E4BAE">
      <w:r w:rsidRPr="007E4BAE">
        <w:t xml:space="preserve">The math inside parentheses is done first. So V + 0.0 is done first, and since 0.0 is floating point, so will be the result. </w:t>
      </w:r>
    </w:p>
    <w:p w14:paraId="29FC08C7" w14:textId="77777777" w:rsidR="007E4BAE" w:rsidRPr="008D3E7D" w:rsidRDefault="007E4BAE" w:rsidP="008D3E7D"/>
    <w:p w14:paraId="44E97902" w14:textId="77777777" w:rsidR="008D3E7D" w:rsidRPr="007E4BAE" w:rsidRDefault="007E4BAE" w:rsidP="008D3E7D">
      <w:pPr>
        <w:rPr>
          <w:b/>
        </w:rPr>
      </w:pPr>
      <w:r w:rsidRPr="007E4BAE">
        <w:rPr>
          <w:b/>
        </w:rPr>
        <w:t>When you have c</w:t>
      </w:r>
      <w:r w:rsidR="00663D98">
        <w:rPr>
          <w:b/>
        </w:rPr>
        <w:t>ompleted these 4 programs, submit</w:t>
      </w:r>
      <w:r w:rsidRPr="007E4BAE">
        <w:rPr>
          <w:b/>
        </w:rPr>
        <w:t xml:space="preserve"> </w:t>
      </w:r>
      <w:r w:rsidR="007C01AB">
        <w:rPr>
          <w:b/>
        </w:rPr>
        <w:t>your documented source code</w:t>
      </w:r>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E7D"/>
    <w:rsid w:val="000C5998"/>
    <w:rsid w:val="000E3525"/>
    <w:rsid w:val="000F1F31"/>
    <w:rsid w:val="00100A92"/>
    <w:rsid w:val="00164274"/>
    <w:rsid w:val="00185357"/>
    <w:rsid w:val="00185695"/>
    <w:rsid w:val="001B512D"/>
    <w:rsid w:val="0021788F"/>
    <w:rsid w:val="00293542"/>
    <w:rsid w:val="002B70E2"/>
    <w:rsid w:val="002D06C6"/>
    <w:rsid w:val="003362F3"/>
    <w:rsid w:val="003F3700"/>
    <w:rsid w:val="004160BB"/>
    <w:rsid w:val="004430A9"/>
    <w:rsid w:val="00455112"/>
    <w:rsid w:val="00485F50"/>
    <w:rsid w:val="00541CB6"/>
    <w:rsid w:val="005618FB"/>
    <w:rsid w:val="0058137A"/>
    <w:rsid w:val="005C0A8E"/>
    <w:rsid w:val="006052FB"/>
    <w:rsid w:val="00623F7B"/>
    <w:rsid w:val="006422C3"/>
    <w:rsid w:val="00663D98"/>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865E1"/>
    <w:rsid w:val="00D010DF"/>
    <w:rsid w:val="00D045E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436F60E1"/>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649</Words>
  <Characters>2965</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2</cp:revision>
  <cp:lastPrinted>2014-09-07T17:15:00Z</cp:lastPrinted>
  <dcterms:created xsi:type="dcterms:W3CDTF">2021-09-10T19:07:00Z</dcterms:created>
  <dcterms:modified xsi:type="dcterms:W3CDTF">2021-09-10T19:07:00Z</dcterms:modified>
</cp:coreProperties>
</file>